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DC61D3" w14:textId="04FA3A97" w:rsidR="007B2B1D" w:rsidRPr="00DB2334" w:rsidRDefault="007B2B1D" w:rsidP="003A1FBA">
      <w:pPr>
        <w:pStyle w:val="ab"/>
        <w:numPr>
          <w:ilvl w:val="0"/>
          <w:numId w:val="1"/>
        </w:numPr>
        <w:ind w:firstLineChars="0"/>
        <w:jc w:val="left"/>
      </w:pPr>
      <w:bookmarkStart w:id="0" w:name="_Hlk63413275"/>
      <w:bookmarkEnd w:id="0"/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：</w:t>
      </w:r>
    </w:p>
    <w:p w14:paraId="37FE496C" w14:textId="0E5BF66D" w:rsidR="0048326C" w:rsidRDefault="0031624F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0C2833A4" wp14:editId="46C73D08">
            <wp:extent cx="3065228" cy="1606180"/>
            <wp:effectExtent l="0" t="0" r="1905" b="0"/>
            <wp:docPr id="15021705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429" cy="16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2D966" w14:textId="26F257B3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885E352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36E7D8F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0D39657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FECB47A" w14:textId="77777777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66D66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213883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3D58F5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ACD5D22" w14:textId="185867C1" w:rsidR="007D7A13" w:rsidRPr="008F53A7" w:rsidRDefault="00482CE9" w:rsidP="003A1FBA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23355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intermediate</w:t>
      </w:r>
      <w:r w:rsidR="00233552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3355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233552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B301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 details</w:t>
      </w:r>
    </w:p>
    <w:p w14:paraId="3723E36F" w14:textId="0892F2BE" w:rsidR="00482CE9" w:rsidRDefault="00233552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0121" w:dyaOrig="3062" w14:anchorId="7E4AF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125.2pt" o:ole="">
            <v:imagedata r:id="rId8" o:title=""/>
          </v:shape>
          <o:OLEObject Type="Embed" ProgID="ChemDraw.Document.6.0" ShapeID="_x0000_i1025" DrawAspect="Content" ObjectID="_1750260826" r:id="rId9"/>
        </w:object>
      </w:r>
    </w:p>
    <w:p w14:paraId="7B5A2AE9" w14:textId="4D2D24C1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7E7E08B" w14:textId="759E2BEE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00837D4" w14:textId="6652AF48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D1B533F" w14:textId="6C55558D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18A99C7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D3A3AE9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DF2F1C3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C3175A6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07B106F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3255D4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0BFEEDF" w14:textId="767312F0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AA7806" w14:textId="647D28EE" w:rsidR="005876B8" w:rsidRDefault="005876B8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098282D" w14:textId="584A0789" w:rsidR="003A449D" w:rsidRDefault="003A449D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B0FEDA9" w14:textId="77777777" w:rsidR="003A449D" w:rsidRDefault="003A449D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D41481A" w14:textId="294C87FB" w:rsidR="00D071AB" w:rsidRPr="00B96B21" w:rsidRDefault="00D14827" w:rsidP="003A1FBA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</w:p>
    <w:p w14:paraId="6C69C079" w14:textId="18B8AB01" w:rsidR="00D071AB" w:rsidRPr="003404E4" w:rsidRDefault="003404E4" w:rsidP="003404E4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9070" w:dyaOrig="1352" w14:anchorId="713B19F0">
          <v:shape id="_x0000_i1029" type="#_x0000_t75" style="width:440.45pt;height:65.75pt" o:ole="">
            <v:imagedata r:id="rId10" o:title=""/>
          </v:shape>
          <o:OLEObject Type="Embed" ProgID="ChemDraw.Document.6.0" ShapeID="_x0000_i1029" DrawAspect="Content" ObjectID="_1750260827" r:id="rId11"/>
        </w:object>
      </w: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486E2D16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0C7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BB23DE7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DAA93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1859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3D588C2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1EC572A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2D8B42F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E854551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03FA3B" w14:textId="1EB7224E" w:rsidR="00E90187" w:rsidRDefault="003969AB" w:rsidP="007778BF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DB2334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 w:rsidR="00B27DEE"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="00071170"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.</w:t>
      </w:r>
      <w:r w:rsidR="00071170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D847EB">
        <w:object w:dxaOrig="8912" w:dyaOrig="4306" w14:anchorId="2FB7D82F">
          <v:shape id="_x0000_i1034" type="#_x0000_t75" style="width:415.4pt;height:200.65pt" o:ole="">
            <v:imagedata r:id="rId12" o:title=""/>
          </v:shape>
          <o:OLEObject Type="Embed" ProgID="ChemDraw.Document.6.0" ShapeID="_x0000_i1034" DrawAspect="Content" ObjectID="_1750260828" r:id="rId13"/>
        </w:object>
      </w:r>
    </w:p>
    <w:p w14:paraId="4FBD5593" w14:textId="3CDEE26B" w:rsidR="0024032B" w:rsidRPr="004C642B" w:rsidRDefault="0024032B" w:rsidP="0048227F">
      <w:pPr>
        <w:ind w:left="210" w:hangingChars="100" w:hanging="210"/>
        <w:jc w:val="left"/>
      </w:pP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2FE8EAEF" w14:textId="13158A98" w:rsidR="0024032B" w:rsidRDefault="0024032B" w:rsidP="0048227F">
      <w:pPr>
        <w:ind w:left="210" w:hangingChars="100" w:hanging="210"/>
        <w:jc w:val="left"/>
      </w:pPr>
    </w:p>
    <w:p w14:paraId="3C72AF21" w14:textId="16B54A86" w:rsidR="005E7466" w:rsidRDefault="005E7466" w:rsidP="0048227F">
      <w:pPr>
        <w:ind w:left="210" w:hangingChars="100" w:hanging="210"/>
        <w:jc w:val="left"/>
      </w:pPr>
    </w:p>
    <w:p w14:paraId="15E9C91E" w14:textId="0EB95466" w:rsidR="0024032B" w:rsidRDefault="0024032B" w:rsidP="00B0389F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Reaction</w:t>
      </w:r>
      <w:r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</w:t>
      </w:r>
      <w:r w:rsidR="005E7466"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>of each step</w:t>
      </w: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26218BF6" w14:textId="000045F8" w:rsidR="004B0F3A" w:rsidRDefault="00D847EB" w:rsidP="0048227F">
      <w:pPr>
        <w:ind w:left="210" w:hangingChars="100" w:hanging="210"/>
        <w:jc w:val="left"/>
      </w:pPr>
      <w:r w:rsidRPr="00D847EB">
        <w:rPr>
          <w:noProof/>
        </w:rPr>
        <w:drawing>
          <wp:inline distT="0" distB="0" distL="0" distR="0" wp14:anchorId="4F6B528A" wp14:editId="52617632">
            <wp:extent cx="4512310" cy="324040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10" cy="324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110E4" w14:textId="77777777" w:rsidR="00D26F14" w:rsidRDefault="00D26F14" w:rsidP="0048227F">
      <w:pPr>
        <w:ind w:left="210" w:hangingChars="100" w:hanging="210"/>
        <w:jc w:val="left"/>
      </w:pPr>
    </w:p>
    <w:p w14:paraId="1EB1B3DA" w14:textId="77777777" w:rsidR="00D26F14" w:rsidRDefault="00D26F14" w:rsidP="0048227F">
      <w:pPr>
        <w:ind w:left="210" w:hangingChars="100" w:hanging="210"/>
        <w:jc w:val="left"/>
      </w:pPr>
    </w:p>
    <w:p w14:paraId="224D6E71" w14:textId="77777777" w:rsidR="00D26F14" w:rsidRDefault="00D26F14" w:rsidP="0048227F">
      <w:pPr>
        <w:ind w:left="210" w:hangingChars="100" w:hanging="210"/>
        <w:jc w:val="left"/>
      </w:pPr>
    </w:p>
    <w:p w14:paraId="0F929A07" w14:textId="77777777" w:rsidR="00D26F14" w:rsidRDefault="00D26F14" w:rsidP="0048227F">
      <w:pPr>
        <w:ind w:left="210" w:hangingChars="100" w:hanging="210"/>
        <w:jc w:val="left"/>
      </w:pPr>
    </w:p>
    <w:p w14:paraId="4936455D" w14:textId="77777777" w:rsidR="00D26F14" w:rsidRDefault="00D26F14" w:rsidP="0048227F">
      <w:pPr>
        <w:ind w:left="210" w:hangingChars="100" w:hanging="210"/>
        <w:jc w:val="left"/>
      </w:pPr>
    </w:p>
    <w:p w14:paraId="420FEF3B" w14:textId="77777777" w:rsidR="00D26F14" w:rsidRDefault="00D26F14" w:rsidP="0048227F">
      <w:pPr>
        <w:ind w:left="210" w:hangingChars="100" w:hanging="210"/>
        <w:jc w:val="left"/>
      </w:pPr>
    </w:p>
    <w:p w14:paraId="78597A3B" w14:textId="77777777" w:rsidR="00D26F14" w:rsidRDefault="00D26F14" w:rsidP="0048227F">
      <w:pPr>
        <w:ind w:left="210" w:hangingChars="100" w:hanging="210"/>
        <w:jc w:val="left"/>
      </w:pPr>
    </w:p>
    <w:p w14:paraId="1BB3146F" w14:textId="77777777" w:rsidR="00D26F14" w:rsidRDefault="00D26F14" w:rsidP="0048227F">
      <w:pPr>
        <w:ind w:left="210" w:hangingChars="100" w:hanging="210"/>
        <w:jc w:val="left"/>
      </w:pPr>
    </w:p>
    <w:sectPr w:rsidR="00D26F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03F11" w14:textId="77777777" w:rsidR="003B4E8E" w:rsidRDefault="003B4E8E" w:rsidP="00A724B2">
      <w:r>
        <w:separator/>
      </w:r>
    </w:p>
  </w:endnote>
  <w:endnote w:type="continuationSeparator" w:id="0">
    <w:p w14:paraId="2572ACB5" w14:textId="77777777" w:rsidR="003B4E8E" w:rsidRDefault="003B4E8E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E85194" w14:textId="77777777" w:rsidR="003B4E8E" w:rsidRDefault="003B4E8E" w:rsidP="00A724B2">
      <w:r>
        <w:separator/>
      </w:r>
    </w:p>
  </w:footnote>
  <w:footnote w:type="continuationSeparator" w:id="0">
    <w:p w14:paraId="6B580ACF" w14:textId="77777777" w:rsidR="003B4E8E" w:rsidRDefault="003B4E8E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qgUAMHJo/ywAAAA="/>
  </w:docVars>
  <w:rsids>
    <w:rsidRoot w:val="00013A46"/>
    <w:rsid w:val="00000274"/>
    <w:rsid w:val="000010BB"/>
    <w:rsid w:val="00013A46"/>
    <w:rsid w:val="00034A83"/>
    <w:rsid w:val="00065893"/>
    <w:rsid w:val="00071170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12490"/>
    <w:rsid w:val="00132086"/>
    <w:rsid w:val="00174447"/>
    <w:rsid w:val="00186A3C"/>
    <w:rsid w:val="001A26E8"/>
    <w:rsid w:val="001A5F60"/>
    <w:rsid w:val="001B7647"/>
    <w:rsid w:val="001D485E"/>
    <w:rsid w:val="001E2E07"/>
    <w:rsid w:val="001F2D3A"/>
    <w:rsid w:val="00233552"/>
    <w:rsid w:val="00236DF0"/>
    <w:rsid w:val="0024032B"/>
    <w:rsid w:val="00247369"/>
    <w:rsid w:val="0026121B"/>
    <w:rsid w:val="00277A36"/>
    <w:rsid w:val="00284DFF"/>
    <w:rsid w:val="00287A6A"/>
    <w:rsid w:val="002927E9"/>
    <w:rsid w:val="002A54B5"/>
    <w:rsid w:val="002D745A"/>
    <w:rsid w:val="002E54BE"/>
    <w:rsid w:val="002E6A5C"/>
    <w:rsid w:val="003062CC"/>
    <w:rsid w:val="0031624F"/>
    <w:rsid w:val="003359AB"/>
    <w:rsid w:val="003404E4"/>
    <w:rsid w:val="00344194"/>
    <w:rsid w:val="00375E19"/>
    <w:rsid w:val="00382063"/>
    <w:rsid w:val="00385794"/>
    <w:rsid w:val="003969AB"/>
    <w:rsid w:val="003A1FBA"/>
    <w:rsid w:val="003A449D"/>
    <w:rsid w:val="003A4C89"/>
    <w:rsid w:val="003A71B1"/>
    <w:rsid w:val="003B0C6E"/>
    <w:rsid w:val="003B301C"/>
    <w:rsid w:val="003B4E8E"/>
    <w:rsid w:val="003B50FC"/>
    <w:rsid w:val="003C2E92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8227F"/>
    <w:rsid w:val="00482CE9"/>
    <w:rsid w:val="0048326C"/>
    <w:rsid w:val="004B0F3A"/>
    <w:rsid w:val="004C490B"/>
    <w:rsid w:val="004C53B8"/>
    <w:rsid w:val="004C642B"/>
    <w:rsid w:val="004E2EA0"/>
    <w:rsid w:val="005164D6"/>
    <w:rsid w:val="005876B8"/>
    <w:rsid w:val="005E23E4"/>
    <w:rsid w:val="005E7466"/>
    <w:rsid w:val="005F334F"/>
    <w:rsid w:val="00622AF0"/>
    <w:rsid w:val="00636F2A"/>
    <w:rsid w:val="00664B8B"/>
    <w:rsid w:val="006906C0"/>
    <w:rsid w:val="006B491D"/>
    <w:rsid w:val="006D4C39"/>
    <w:rsid w:val="00701FC6"/>
    <w:rsid w:val="00732E0F"/>
    <w:rsid w:val="007512EF"/>
    <w:rsid w:val="00762C40"/>
    <w:rsid w:val="007B2B1D"/>
    <w:rsid w:val="007C1A5E"/>
    <w:rsid w:val="007D1EA2"/>
    <w:rsid w:val="007D7A13"/>
    <w:rsid w:val="00843483"/>
    <w:rsid w:val="00846F69"/>
    <w:rsid w:val="008571C3"/>
    <w:rsid w:val="00866066"/>
    <w:rsid w:val="00872829"/>
    <w:rsid w:val="008820BB"/>
    <w:rsid w:val="008834EC"/>
    <w:rsid w:val="008B36FD"/>
    <w:rsid w:val="008F53A7"/>
    <w:rsid w:val="009108C1"/>
    <w:rsid w:val="00914879"/>
    <w:rsid w:val="00923000"/>
    <w:rsid w:val="009316BF"/>
    <w:rsid w:val="00932AD8"/>
    <w:rsid w:val="00937FBA"/>
    <w:rsid w:val="00947D40"/>
    <w:rsid w:val="00950323"/>
    <w:rsid w:val="00953519"/>
    <w:rsid w:val="00974725"/>
    <w:rsid w:val="009776B6"/>
    <w:rsid w:val="00982AD1"/>
    <w:rsid w:val="009A51D3"/>
    <w:rsid w:val="009C2545"/>
    <w:rsid w:val="009C5F4F"/>
    <w:rsid w:val="009D0FBF"/>
    <w:rsid w:val="009E04B8"/>
    <w:rsid w:val="009E2646"/>
    <w:rsid w:val="00A077FA"/>
    <w:rsid w:val="00A12086"/>
    <w:rsid w:val="00A24C07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11154"/>
    <w:rsid w:val="00B238D7"/>
    <w:rsid w:val="00B27DEE"/>
    <w:rsid w:val="00B324A6"/>
    <w:rsid w:val="00B42961"/>
    <w:rsid w:val="00B44A25"/>
    <w:rsid w:val="00B55B57"/>
    <w:rsid w:val="00B84250"/>
    <w:rsid w:val="00B8432F"/>
    <w:rsid w:val="00B96B21"/>
    <w:rsid w:val="00BA15BB"/>
    <w:rsid w:val="00BA19FB"/>
    <w:rsid w:val="00BC2335"/>
    <w:rsid w:val="00C05E1B"/>
    <w:rsid w:val="00C22F85"/>
    <w:rsid w:val="00C41947"/>
    <w:rsid w:val="00C5321B"/>
    <w:rsid w:val="00C55988"/>
    <w:rsid w:val="00C6194D"/>
    <w:rsid w:val="00C71A7D"/>
    <w:rsid w:val="00C75A17"/>
    <w:rsid w:val="00C94DAD"/>
    <w:rsid w:val="00CC2A5C"/>
    <w:rsid w:val="00D05BA6"/>
    <w:rsid w:val="00D071AB"/>
    <w:rsid w:val="00D11384"/>
    <w:rsid w:val="00D14827"/>
    <w:rsid w:val="00D26F14"/>
    <w:rsid w:val="00D847EB"/>
    <w:rsid w:val="00DA6CDA"/>
    <w:rsid w:val="00DB2334"/>
    <w:rsid w:val="00DD15F4"/>
    <w:rsid w:val="00DF1A55"/>
    <w:rsid w:val="00E23937"/>
    <w:rsid w:val="00E23F6F"/>
    <w:rsid w:val="00E3380A"/>
    <w:rsid w:val="00E43799"/>
    <w:rsid w:val="00E6127F"/>
    <w:rsid w:val="00E90187"/>
    <w:rsid w:val="00EB17D2"/>
    <w:rsid w:val="00EF1A0C"/>
    <w:rsid w:val="00EF5524"/>
    <w:rsid w:val="00EF5F83"/>
    <w:rsid w:val="00F56D91"/>
    <w:rsid w:val="00F73D2C"/>
    <w:rsid w:val="00F7612D"/>
    <w:rsid w:val="00F878D7"/>
    <w:rsid w:val="00F91C3D"/>
    <w:rsid w:val="00F94CFE"/>
    <w:rsid w:val="00FB1BFC"/>
    <w:rsid w:val="00FB1F91"/>
    <w:rsid w:val="00FC47E1"/>
    <w:rsid w:val="00FC4FE4"/>
    <w:rsid w:val="00FE6CB3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docId w15:val="{62287865-4A8A-41A0-8849-279A7A14A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3</TotalTime>
  <Pages>3</Pages>
  <Words>48</Words>
  <Characters>276</Characters>
  <Application>Microsoft Office Word</Application>
  <DocSecurity>0</DocSecurity>
  <Lines>2</Lines>
  <Paragraphs>1</Paragraphs>
  <ScaleCrop>false</ScaleCrop>
  <Company/>
  <LinksUpToDate>false</LinksUpToDate>
  <CharactersWithSpaces>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iangbing Qi</cp:lastModifiedBy>
  <cp:revision>54</cp:revision>
  <cp:lastPrinted>2019-07-06T02:02:00Z</cp:lastPrinted>
  <dcterms:created xsi:type="dcterms:W3CDTF">2017-10-21T01:50:00Z</dcterms:created>
  <dcterms:modified xsi:type="dcterms:W3CDTF">2023-07-07T10:47:00Z</dcterms:modified>
</cp:coreProperties>
</file>